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2FF5"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9F4174" w:rsidP="00304144">
      <w:pPr>
        <w:rPr>
          <w:sz w:val="52"/>
        </w:rPr>
      </w:pPr>
      <w:r w:rsidRPr="00A33B67">
        <w:rPr>
          <w:sz w:val="52"/>
        </w:rPr>
        <w:t>Version: 1.01</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6B224B" w:rsidRDefault="00650ED1">
          <w:pPr>
            <w:pStyle w:val="TOC1"/>
            <w:tabs>
              <w:tab w:val="right" w:leader="dot" w:pos="9350"/>
            </w:tabs>
            <w:rPr>
              <w:rFonts w:eastAsiaTheme="minorEastAsia"/>
              <w:noProof/>
            </w:rPr>
          </w:pPr>
          <w:r w:rsidRPr="00A33B67">
            <w:fldChar w:fldCharType="begin"/>
          </w:r>
          <w:r w:rsidRPr="00A33B67">
            <w:instrText xml:space="preserve"> TOC \o "1-3" \h \z \u </w:instrText>
          </w:r>
          <w:r w:rsidRPr="00A33B67">
            <w:fldChar w:fldCharType="separate"/>
          </w:r>
          <w:hyperlink w:anchor="_Toc422832280" w:history="1">
            <w:r w:rsidR="006B224B" w:rsidRPr="00144648">
              <w:rPr>
                <w:rStyle w:val="Hyperlink"/>
                <w:noProof/>
              </w:rPr>
              <w:t>Introduction</w:t>
            </w:r>
            <w:r w:rsidR="006B224B">
              <w:rPr>
                <w:noProof/>
                <w:webHidden/>
              </w:rPr>
              <w:tab/>
            </w:r>
            <w:r w:rsidR="006B224B">
              <w:rPr>
                <w:noProof/>
                <w:webHidden/>
              </w:rPr>
              <w:fldChar w:fldCharType="begin"/>
            </w:r>
            <w:r w:rsidR="006B224B">
              <w:rPr>
                <w:noProof/>
                <w:webHidden/>
              </w:rPr>
              <w:instrText xml:space="preserve"> PAGEREF _Toc422832280 \h </w:instrText>
            </w:r>
            <w:r w:rsidR="006B224B">
              <w:rPr>
                <w:noProof/>
                <w:webHidden/>
              </w:rPr>
            </w:r>
            <w:r w:rsidR="006B224B">
              <w:rPr>
                <w:noProof/>
                <w:webHidden/>
              </w:rPr>
              <w:fldChar w:fldCharType="separate"/>
            </w:r>
            <w:r w:rsidR="00096725">
              <w:rPr>
                <w:noProof/>
                <w:webHidden/>
              </w:rPr>
              <w:t>2</w:t>
            </w:r>
            <w:r w:rsidR="006B224B">
              <w:rPr>
                <w:noProof/>
                <w:webHidden/>
              </w:rPr>
              <w:fldChar w:fldCharType="end"/>
            </w:r>
          </w:hyperlink>
        </w:p>
        <w:p w:rsidR="006B224B" w:rsidRDefault="00A82721">
          <w:pPr>
            <w:pStyle w:val="TOC1"/>
            <w:tabs>
              <w:tab w:val="right" w:leader="dot" w:pos="9350"/>
            </w:tabs>
            <w:rPr>
              <w:rFonts w:eastAsiaTheme="minorEastAsia"/>
              <w:noProof/>
            </w:rPr>
          </w:pPr>
          <w:hyperlink w:anchor="_Toc422832281" w:history="1">
            <w:r w:rsidR="006B224B" w:rsidRPr="00144648">
              <w:rPr>
                <w:rStyle w:val="Hyperlink"/>
                <w:noProof/>
              </w:rPr>
              <w:t>Usage</w:t>
            </w:r>
            <w:r w:rsidR="006B224B">
              <w:rPr>
                <w:noProof/>
                <w:webHidden/>
              </w:rPr>
              <w:tab/>
            </w:r>
            <w:r w:rsidR="006B224B">
              <w:rPr>
                <w:noProof/>
                <w:webHidden/>
              </w:rPr>
              <w:fldChar w:fldCharType="begin"/>
            </w:r>
            <w:r w:rsidR="006B224B">
              <w:rPr>
                <w:noProof/>
                <w:webHidden/>
              </w:rPr>
              <w:instrText xml:space="preserve"> PAGEREF _Toc422832281 \h </w:instrText>
            </w:r>
            <w:r w:rsidR="006B224B">
              <w:rPr>
                <w:noProof/>
                <w:webHidden/>
              </w:rPr>
            </w:r>
            <w:r w:rsidR="006B224B">
              <w:rPr>
                <w:noProof/>
                <w:webHidden/>
              </w:rPr>
              <w:fldChar w:fldCharType="separate"/>
            </w:r>
            <w:r w:rsidR="00096725">
              <w:rPr>
                <w:noProof/>
                <w:webHidden/>
              </w:rPr>
              <w:t>3</w:t>
            </w:r>
            <w:r w:rsidR="006B224B">
              <w:rPr>
                <w:noProof/>
                <w:webHidden/>
              </w:rPr>
              <w:fldChar w:fldCharType="end"/>
            </w:r>
          </w:hyperlink>
        </w:p>
        <w:p w:rsidR="006B224B" w:rsidRDefault="00A82721">
          <w:pPr>
            <w:pStyle w:val="TOC2"/>
            <w:tabs>
              <w:tab w:val="right" w:leader="dot" w:pos="9350"/>
            </w:tabs>
            <w:rPr>
              <w:rFonts w:eastAsiaTheme="minorEastAsia"/>
              <w:noProof/>
            </w:rPr>
          </w:pPr>
          <w:hyperlink w:anchor="_Toc422832282" w:history="1">
            <w:r w:rsidR="006B224B" w:rsidRPr="00144648">
              <w:rPr>
                <w:rStyle w:val="Hyperlink"/>
                <w:noProof/>
              </w:rPr>
              <w:t>Installing</w:t>
            </w:r>
            <w:r w:rsidR="006B224B">
              <w:rPr>
                <w:noProof/>
                <w:webHidden/>
              </w:rPr>
              <w:tab/>
            </w:r>
            <w:r w:rsidR="006B224B">
              <w:rPr>
                <w:noProof/>
                <w:webHidden/>
              </w:rPr>
              <w:fldChar w:fldCharType="begin"/>
            </w:r>
            <w:r w:rsidR="006B224B">
              <w:rPr>
                <w:noProof/>
                <w:webHidden/>
              </w:rPr>
              <w:instrText xml:space="preserve"> PAGEREF _Toc422832282 \h </w:instrText>
            </w:r>
            <w:r w:rsidR="006B224B">
              <w:rPr>
                <w:noProof/>
                <w:webHidden/>
              </w:rPr>
            </w:r>
            <w:r w:rsidR="006B224B">
              <w:rPr>
                <w:noProof/>
                <w:webHidden/>
              </w:rPr>
              <w:fldChar w:fldCharType="separate"/>
            </w:r>
            <w:r w:rsidR="00096725">
              <w:rPr>
                <w:noProof/>
                <w:webHidden/>
              </w:rPr>
              <w:t>3</w:t>
            </w:r>
            <w:r w:rsidR="006B224B">
              <w:rPr>
                <w:noProof/>
                <w:webHidden/>
              </w:rPr>
              <w:fldChar w:fldCharType="end"/>
            </w:r>
          </w:hyperlink>
        </w:p>
        <w:p w:rsidR="006B224B" w:rsidRDefault="00A82721">
          <w:pPr>
            <w:pStyle w:val="TOC2"/>
            <w:tabs>
              <w:tab w:val="right" w:leader="dot" w:pos="9350"/>
            </w:tabs>
            <w:rPr>
              <w:rFonts w:eastAsiaTheme="minorEastAsia"/>
              <w:noProof/>
            </w:rPr>
          </w:pPr>
          <w:hyperlink w:anchor="_Toc422832283" w:history="1">
            <w:r w:rsidR="006B224B" w:rsidRPr="00144648">
              <w:rPr>
                <w:rStyle w:val="Hyperlink"/>
                <w:noProof/>
              </w:rPr>
              <w:t>Initializing</w:t>
            </w:r>
            <w:r w:rsidR="006B224B">
              <w:rPr>
                <w:noProof/>
                <w:webHidden/>
              </w:rPr>
              <w:tab/>
            </w:r>
            <w:r w:rsidR="006B224B">
              <w:rPr>
                <w:noProof/>
                <w:webHidden/>
              </w:rPr>
              <w:fldChar w:fldCharType="begin"/>
            </w:r>
            <w:r w:rsidR="006B224B">
              <w:rPr>
                <w:noProof/>
                <w:webHidden/>
              </w:rPr>
              <w:instrText xml:space="preserve"> PAGEREF _Toc422832283 \h </w:instrText>
            </w:r>
            <w:r w:rsidR="006B224B">
              <w:rPr>
                <w:noProof/>
                <w:webHidden/>
              </w:rPr>
            </w:r>
            <w:r w:rsidR="006B224B">
              <w:rPr>
                <w:noProof/>
                <w:webHidden/>
              </w:rPr>
              <w:fldChar w:fldCharType="separate"/>
            </w:r>
            <w:r w:rsidR="00096725">
              <w:rPr>
                <w:noProof/>
                <w:webHidden/>
              </w:rPr>
              <w:t>4</w:t>
            </w:r>
            <w:r w:rsidR="006B224B">
              <w:rPr>
                <w:noProof/>
                <w:webHidden/>
              </w:rPr>
              <w:fldChar w:fldCharType="end"/>
            </w:r>
          </w:hyperlink>
        </w:p>
        <w:p w:rsidR="006B224B" w:rsidRDefault="00A82721">
          <w:pPr>
            <w:pStyle w:val="TOC3"/>
            <w:tabs>
              <w:tab w:val="right" w:leader="dot" w:pos="9350"/>
            </w:tabs>
            <w:rPr>
              <w:rFonts w:eastAsiaTheme="minorEastAsia"/>
              <w:noProof/>
            </w:rPr>
          </w:pPr>
          <w:hyperlink w:anchor="_Toc422832284" w:history="1">
            <w:r w:rsidR="006B224B" w:rsidRPr="00144648">
              <w:rPr>
                <w:rStyle w:val="Hyperlink"/>
                <w:noProof/>
              </w:rPr>
              <w:t>Configuration File</w:t>
            </w:r>
            <w:r w:rsidR="006B224B">
              <w:rPr>
                <w:noProof/>
                <w:webHidden/>
              </w:rPr>
              <w:tab/>
            </w:r>
            <w:r w:rsidR="006B224B">
              <w:rPr>
                <w:noProof/>
                <w:webHidden/>
              </w:rPr>
              <w:fldChar w:fldCharType="begin"/>
            </w:r>
            <w:r w:rsidR="006B224B">
              <w:rPr>
                <w:noProof/>
                <w:webHidden/>
              </w:rPr>
              <w:instrText xml:space="preserve"> PAGEREF _Toc422832284 \h </w:instrText>
            </w:r>
            <w:r w:rsidR="006B224B">
              <w:rPr>
                <w:noProof/>
                <w:webHidden/>
              </w:rPr>
            </w:r>
            <w:r w:rsidR="006B224B">
              <w:rPr>
                <w:noProof/>
                <w:webHidden/>
              </w:rPr>
              <w:fldChar w:fldCharType="separate"/>
            </w:r>
            <w:r w:rsidR="00096725">
              <w:rPr>
                <w:noProof/>
                <w:webHidden/>
              </w:rPr>
              <w:t>4</w:t>
            </w:r>
            <w:r w:rsidR="006B224B">
              <w:rPr>
                <w:noProof/>
                <w:webHidden/>
              </w:rPr>
              <w:fldChar w:fldCharType="end"/>
            </w:r>
          </w:hyperlink>
        </w:p>
        <w:p w:rsidR="006B224B" w:rsidRDefault="00A82721">
          <w:pPr>
            <w:pStyle w:val="TOC2"/>
            <w:tabs>
              <w:tab w:val="right" w:leader="dot" w:pos="9350"/>
            </w:tabs>
            <w:rPr>
              <w:rFonts w:eastAsiaTheme="minorEastAsia"/>
              <w:noProof/>
            </w:rPr>
          </w:pPr>
          <w:hyperlink w:anchor="_Toc422832285" w:history="1">
            <w:r w:rsidR="006B224B" w:rsidRPr="00144648">
              <w:rPr>
                <w:rStyle w:val="Hyperlink"/>
                <w:noProof/>
              </w:rPr>
              <w:t>Runtime</w:t>
            </w:r>
            <w:r w:rsidR="006B224B">
              <w:rPr>
                <w:noProof/>
                <w:webHidden/>
              </w:rPr>
              <w:tab/>
            </w:r>
            <w:r w:rsidR="006B224B">
              <w:rPr>
                <w:noProof/>
                <w:webHidden/>
              </w:rPr>
              <w:fldChar w:fldCharType="begin"/>
            </w:r>
            <w:r w:rsidR="006B224B">
              <w:rPr>
                <w:noProof/>
                <w:webHidden/>
              </w:rPr>
              <w:instrText xml:space="preserve"> PAGEREF _Toc422832285 \h </w:instrText>
            </w:r>
            <w:r w:rsidR="006B224B">
              <w:rPr>
                <w:noProof/>
                <w:webHidden/>
              </w:rPr>
            </w:r>
            <w:r w:rsidR="006B224B">
              <w:rPr>
                <w:noProof/>
                <w:webHidden/>
              </w:rPr>
              <w:fldChar w:fldCharType="separate"/>
            </w:r>
            <w:r w:rsidR="00096725">
              <w:rPr>
                <w:noProof/>
                <w:webHidden/>
              </w:rPr>
              <w:t>5</w:t>
            </w:r>
            <w:r w:rsidR="006B224B">
              <w:rPr>
                <w:noProof/>
                <w:webHidden/>
              </w:rPr>
              <w:fldChar w:fldCharType="end"/>
            </w:r>
          </w:hyperlink>
        </w:p>
        <w:p w:rsidR="006B224B" w:rsidRDefault="00A82721">
          <w:pPr>
            <w:pStyle w:val="TOC2"/>
            <w:tabs>
              <w:tab w:val="right" w:leader="dot" w:pos="9350"/>
            </w:tabs>
            <w:rPr>
              <w:rFonts w:eastAsiaTheme="minorEastAsia"/>
              <w:noProof/>
            </w:rPr>
          </w:pPr>
          <w:hyperlink w:anchor="_Toc422832286" w:history="1">
            <w:r w:rsidR="006B224B" w:rsidRPr="00144648">
              <w:rPr>
                <w:rStyle w:val="Hyperlink"/>
                <w:noProof/>
              </w:rPr>
              <w:t>Exit</w:t>
            </w:r>
            <w:r w:rsidR="006B224B">
              <w:rPr>
                <w:noProof/>
                <w:webHidden/>
              </w:rPr>
              <w:tab/>
            </w:r>
            <w:r w:rsidR="006B224B">
              <w:rPr>
                <w:noProof/>
                <w:webHidden/>
              </w:rPr>
              <w:fldChar w:fldCharType="begin"/>
            </w:r>
            <w:r w:rsidR="006B224B">
              <w:rPr>
                <w:noProof/>
                <w:webHidden/>
              </w:rPr>
              <w:instrText xml:space="preserve"> PAGEREF _Toc422832286 \h </w:instrText>
            </w:r>
            <w:r w:rsidR="006B224B">
              <w:rPr>
                <w:noProof/>
                <w:webHidden/>
              </w:rPr>
            </w:r>
            <w:r w:rsidR="006B224B">
              <w:rPr>
                <w:noProof/>
                <w:webHidden/>
              </w:rPr>
              <w:fldChar w:fldCharType="separate"/>
            </w:r>
            <w:r w:rsidR="00096725">
              <w:rPr>
                <w:noProof/>
                <w:webHidden/>
              </w:rPr>
              <w:t>6</w:t>
            </w:r>
            <w:r w:rsidR="006B224B">
              <w:rPr>
                <w:noProof/>
                <w:webHidden/>
              </w:rPr>
              <w:fldChar w:fldCharType="end"/>
            </w:r>
          </w:hyperlink>
        </w:p>
        <w:p w:rsidR="006B224B" w:rsidRDefault="00A82721">
          <w:pPr>
            <w:pStyle w:val="TOC1"/>
            <w:tabs>
              <w:tab w:val="right" w:leader="dot" w:pos="9350"/>
            </w:tabs>
            <w:rPr>
              <w:rFonts w:eastAsiaTheme="minorEastAsia"/>
              <w:noProof/>
            </w:rPr>
          </w:pPr>
          <w:hyperlink w:anchor="_Toc422832287" w:history="1">
            <w:r w:rsidR="006B224B" w:rsidRPr="00144648">
              <w:rPr>
                <w:rStyle w:val="Hyperlink"/>
                <w:noProof/>
              </w:rPr>
              <w:t>Simulation Mechanics</w:t>
            </w:r>
            <w:r w:rsidR="006B224B">
              <w:rPr>
                <w:noProof/>
                <w:webHidden/>
              </w:rPr>
              <w:tab/>
            </w:r>
            <w:r w:rsidR="006B224B">
              <w:rPr>
                <w:noProof/>
                <w:webHidden/>
              </w:rPr>
              <w:fldChar w:fldCharType="begin"/>
            </w:r>
            <w:r w:rsidR="006B224B">
              <w:rPr>
                <w:noProof/>
                <w:webHidden/>
              </w:rPr>
              <w:instrText xml:space="preserve"> PAGEREF _Toc422832287 \h </w:instrText>
            </w:r>
            <w:r w:rsidR="006B224B">
              <w:rPr>
                <w:noProof/>
                <w:webHidden/>
              </w:rPr>
            </w:r>
            <w:r w:rsidR="006B224B">
              <w:rPr>
                <w:noProof/>
                <w:webHidden/>
              </w:rPr>
              <w:fldChar w:fldCharType="separate"/>
            </w:r>
            <w:r w:rsidR="00096725">
              <w:rPr>
                <w:noProof/>
                <w:webHidden/>
              </w:rPr>
              <w:t>8</w:t>
            </w:r>
            <w:r w:rsidR="006B224B">
              <w:rPr>
                <w:noProof/>
                <w:webHidden/>
              </w:rPr>
              <w:fldChar w:fldCharType="end"/>
            </w:r>
          </w:hyperlink>
        </w:p>
        <w:p w:rsidR="006B224B" w:rsidRDefault="00A82721">
          <w:pPr>
            <w:pStyle w:val="TOC2"/>
            <w:tabs>
              <w:tab w:val="right" w:leader="dot" w:pos="9350"/>
            </w:tabs>
            <w:rPr>
              <w:rFonts w:eastAsiaTheme="minorEastAsia"/>
              <w:noProof/>
            </w:rPr>
          </w:pPr>
          <w:hyperlink w:anchor="_Toc422832288" w:history="1">
            <w:r w:rsidR="006B224B" w:rsidRPr="00144648">
              <w:rPr>
                <w:rStyle w:val="Hyperlink"/>
                <w:noProof/>
              </w:rPr>
              <w:t>Carbon Nanotube Parameters</w:t>
            </w:r>
            <w:r w:rsidR="006B224B">
              <w:rPr>
                <w:noProof/>
                <w:webHidden/>
              </w:rPr>
              <w:tab/>
            </w:r>
            <w:r w:rsidR="006B224B">
              <w:rPr>
                <w:noProof/>
                <w:webHidden/>
              </w:rPr>
              <w:fldChar w:fldCharType="begin"/>
            </w:r>
            <w:r w:rsidR="006B224B">
              <w:rPr>
                <w:noProof/>
                <w:webHidden/>
              </w:rPr>
              <w:instrText xml:space="preserve"> PAGEREF _Toc422832288 \h </w:instrText>
            </w:r>
            <w:r w:rsidR="006B224B">
              <w:rPr>
                <w:noProof/>
                <w:webHidden/>
              </w:rPr>
            </w:r>
            <w:r w:rsidR="006B224B">
              <w:rPr>
                <w:noProof/>
                <w:webHidden/>
              </w:rPr>
              <w:fldChar w:fldCharType="separate"/>
            </w:r>
            <w:r w:rsidR="00096725">
              <w:rPr>
                <w:noProof/>
                <w:webHidden/>
              </w:rPr>
              <w:t>9</w:t>
            </w:r>
            <w:r w:rsidR="006B224B">
              <w:rPr>
                <w:noProof/>
                <w:webHidden/>
              </w:rPr>
              <w:fldChar w:fldCharType="end"/>
            </w:r>
          </w:hyperlink>
        </w:p>
        <w:p w:rsidR="006B224B" w:rsidRDefault="00A82721">
          <w:pPr>
            <w:pStyle w:val="TOC2"/>
            <w:tabs>
              <w:tab w:val="right" w:leader="dot" w:pos="9350"/>
            </w:tabs>
            <w:rPr>
              <w:rFonts w:eastAsiaTheme="minorEastAsia"/>
              <w:noProof/>
            </w:rPr>
          </w:pPr>
          <w:hyperlink w:anchor="_Toc422832289" w:history="1">
            <w:r w:rsidR="006B224B" w:rsidRPr="00144648">
              <w:rPr>
                <w:rStyle w:val="Hyperlink"/>
                <w:noProof/>
              </w:rPr>
              <w:t>Bullet Physics Integration</w:t>
            </w:r>
            <w:r w:rsidR="006B224B">
              <w:rPr>
                <w:noProof/>
                <w:webHidden/>
              </w:rPr>
              <w:tab/>
            </w:r>
            <w:r w:rsidR="006B224B">
              <w:rPr>
                <w:noProof/>
                <w:webHidden/>
              </w:rPr>
              <w:fldChar w:fldCharType="begin"/>
            </w:r>
            <w:r w:rsidR="006B224B">
              <w:rPr>
                <w:noProof/>
                <w:webHidden/>
              </w:rPr>
              <w:instrText xml:space="preserve"> PAGEREF _Toc422832289 \h </w:instrText>
            </w:r>
            <w:r w:rsidR="006B224B">
              <w:rPr>
                <w:noProof/>
                <w:webHidden/>
              </w:rPr>
            </w:r>
            <w:r w:rsidR="006B224B">
              <w:rPr>
                <w:noProof/>
                <w:webHidden/>
              </w:rPr>
              <w:fldChar w:fldCharType="separate"/>
            </w:r>
            <w:r w:rsidR="00096725">
              <w:rPr>
                <w:noProof/>
                <w:webHidden/>
              </w:rPr>
              <w:t>9</w:t>
            </w:r>
            <w:r w:rsidR="006B224B">
              <w:rPr>
                <w:noProof/>
                <w:webHidden/>
              </w:rPr>
              <w:fldChar w:fldCharType="end"/>
            </w:r>
          </w:hyperlink>
        </w:p>
        <w:p w:rsidR="006B224B" w:rsidRDefault="00A82721">
          <w:pPr>
            <w:pStyle w:val="TOC1"/>
            <w:tabs>
              <w:tab w:val="right" w:leader="dot" w:pos="9350"/>
            </w:tabs>
            <w:rPr>
              <w:rFonts w:eastAsiaTheme="minorEastAsia"/>
              <w:noProof/>
            </w:rPr>
          </w:pPr>
          <w:hyperlink w:anchor="_Toc422832290" w:history="1">
            <w:r w:rsidR="006B224B" w:rsidRPr="00144648">
              <w:rPr>
                <w:rStyle w:val="Hyperlink"/>
                <w:noProof/>
              </w:rPr>
              <w:t>Limitations</w:t>
            </w:r>
            <w:r w:rsidR="006B224B">
              <w:rPr>
                <w:noProof/>
                <w:webHidden/>
              </w:rPr>
              <w:tab/>
            </w:r>
            <w:r w:rsidR="006B224B">
              <w:rPr>
                <w:noProof/>
                <w:webHidden/>
              </w:rPr>
              <w:fldChar w:fldCharType="begin"/>
            </w:r>
            <w:r w:rsidR="006B224B">
              <w:rPr>
                <w:noProof/>
                <w:webHidden/>
              </w:rPr>
              <w:instrText xml:space="preserve"> PAGEREF _Toc422832290 \h </w:instrText>
            </w:r>
            <w:r w:rsidR="006B224B">
              <w:rPr>
                <w:noProof/>
                <w:webHidden/>
              </w:rPr>
            </w:r>
            <w:r w:rsidR="006B224B">
              <w:rPr>
                <w:noProof/>
                <w:webHidden/>
              </w:rPr>
              <w:fldChar w:fldCharType="separate"/>
            </w:r>
            <w:r w:rsidR="00096725">
              <w:rPr>
                <w:noProof/>
                <w:webHidden/>
              </w:rPr>
              <w:t>9</w:t>
            </w:r>
            <w:r w:rsidR="006B224B">
              <w:rPr>
                <w:noProof/>
                <w:webHidden/>
              </w:rPr>
              <w:fldChar w:fldCharType="end"/>
            </w:r>
          </w:hyperlink>
        </w:p>
        <w:p w:rsidR="006B224B" w:rsidRDefault="00A82721">
          <w:pPr>
            <w:pStyle w:val="TOC1"/>
            <w:tabs>
              <w:tab w:val="right" w:leader="dot" w:pos="9350"/>
            </w:tabs>
            <w:rPr>
              <w:rFonts w:eastAsiaTheme="minorEastAsia"/>
              <w:noProof/>
            </w:rPr>
          </w:pPr>
          <w:hyperlink w:anchor="_Toc422832291" w:history="1">
            <w:r w:rsidR="006B224B" w:rsidRPr="00144648">
              <w:rPr>
                <w:rStyle w:val="Hyperlink"/>
                <w:noProof/>
              </w:rPr>
              <w:t>References</w:t>
            </w:r>
            <w:r w:rsidR="006B224B">
              <w:rPr>
                <w:noProof/>
                <w:webHidden/>
              </w:rPr>
              <w:tab/>
            </w:r>
            <w:r w:rsidR="006B224B">
              <w:rPr>
                <w:noProof/>
                <w:webHidden/>
              </w:rPr>
              <w:fldChar w:fldCharType="begin"/>
            </w:r>
            <w:r w:rsidR="006B224B">
              <w:rPr>
                <w:noProof/>
                <w:webHidden/>
              </w:rPr>
              <w:instrText xml:space="preserve"> PAGEREF _Toc422832291 \h </w:instrText>
            </w:r>
            <w:r w:rsidR="006B224B">
              <w:rPr>
                <w:noProof/>
                <w:webHidden/>
              </w:rPr>
            </w:r>
            <w:r w:rsidR="006B224B">
              <w:rPr>
                <w:noProof/>
                <w:webHidden/>
              </w:rPr>
              <w:fldChar w:fldCharType="separate"/>
            </w:r>
            <w:r w:rsidR="00096725">
              <w:rPr>
                <w:noProof/>
                <w:webHidden/>
              </w:rPr>
              <w:t>10</w:t>
            </w:r>
            <w:r w:rsidR="006B224B">
              <w:rPr>
                <w:noProof/>
                <w:webHidden/>
              </w:rPr>
              <w:fldChar w:fldCharType="end"/>
            </w:r>
          </w:hyperlink>
        </w:p>
        <w:p w:rsidR="00650ED1" w:rsidRPr="00A33B67" w:rsidRDefault="00650ED1">
          <w:r w:rsidRPr="00A33B67">
            <w:rPr>
              <w:b/>
              <w:bCs/>
              <w:noProof/>
            </w:rPr>
            <w:fldChar w:fldCharType="end"/>
          </w:r>
        </w:p>
      </w:sdtContent>
    </w:sdt>
    <w:p w:rsidR="00BE0E75" w:rsidRPr="00A33B67" w:rsidRDefault="00BE0E75" w:rsidP="00304144"/>
    <w:p w:rsidR="00650ED1" w:rsidRPr="00A33B67" w:rsidRDefault="00650ED1" w:rsidP="00650ED1">
      <w:pPr>
        <w:jc w:val="left"/>
      </w:pPr>
    </w:p>
    <w:p w:rsidR="00D024D1" w:rsidRDefault="00650ED1" w:rsidP="00DE6916">
      <w:pPr>
        <w:pStyle w:val="Heading1"/>
      </w:pPr>
      <w:bookmarkStart w:id="0" w:name="_Toc422832280"/>
      <w:r w:rsidRPr="00A33B67">
        <w:t>Introduction</w:t>
      </w:r>
      <w:bookmarkEnd w:id="0"/>
    </w:p>
    <w:p w:rsidR="00EA61DB" w:rsidRPr="00F71DE4" w:rsidRDefault="00B63D33" w:rsidP="002944D9">
      <w:pPr>
        <w:jc w:val="both"/>
        <w:rPr>
          <w:vertAlign w:val="superscript"/>
        </w:rPr>
      </w:pPr>
      <w:r>
        <w:t>The National Academy of Engineering, concerned about the increasing energy demands as well as the environmental cost of meeting them, has determined that development of an enconomic solar panel is a grand engineering challenge of the 21</w:t>
      </w:r>
      <w:r w:rsidRPr="00B63D33">
        <w:rPr>
          <w:vertAlign w:val="superscript"/>
        </w:rPr>
        <w:t>st</w:t>
      </w:r>
      <w:r>
        <w:t xml:space="preserve"> century.</w:t>
      </w:r>
      <w:r w:rsidR="002944D9">
        <w:t xml:space="preserve"> To address the challenge, much effort has been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 xml:space="preserve">Researchers have the abilty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 has undertaken a project to develop the theory of exciton diffusion in CNTs and use his theoretical framework to computationally simulate exciton dynamics in a CNT mesh.</w:t>
      </w:r>
      <w:r w:rsidR="00396991">
        <w:t xml:space="preserve"> Before the start of the CNT Mesh Generator,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8E4E33" w:rsidRPr="009156BA" w:rsidRDefault="008E4E33" w:rsidP="008E4E33">
                            <w:pPr>
                              <w:jc w:val="left"/>
                              <w:rPr>
                                <w:vertAlign w:val="superscript"/>
                              </w:rPr>
                            </w:pPr>
                            <w:r w:rsidRPr="008E4E33">
                              <w:rPr>
                                <w:b/>
                              </w:rPr>
                              <w:t>Fig. 1</w:t>
                            </w:r>
                            <w:r w:rsidRPr="008E4E33">
                              <w:t xml:space="preserve"> Structure of a CNT-based bilayer donor/acceptor heterojunction photovoltaic device</w:t>
                            </w:r>
                            <w:r w:rsidR="009156BA">
                              <w:t>.</w:t>
                            </w:r>
                            <w:r w:rsidR="009156BA">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8E4E33" w:rsidRPr="009156BA" w:rsidRDefault="008E4E33" w:rsidP="008E4E33">
                      <w:pPr>
                        <w:jc w:val="left"/>
                        <w:rPr>
                          <w:vertAlign w:val="superscript"/>
                        </w:rPr>
                      </w:pPr>
                      <w:r w:rsidRPr="008E4E33">
                        <w:rPr>
                          <w:b/>
                        </w:rPr>
                        <w:t>Fig. 1</w:t>
                      </w:r>
                      <w:r w:rsidRPr="008E4E33">
                        <w:t xml:space="preserve"> Structure of a CNT-based bilayer donor/acceptor heterojunction photovoltaic device</w:t>
                      </w:r>
                      <w:r w:rsidR="009156BA">
                        <w:t>.</w:t>
                      </w:r>
                      <w:r w:rsidR="009156BA">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75388">
        <w:t xml:space="preserve"> For photovoltaics to become economical, the previously mentioned techniques will most likely be used to mass produce devices. If the production devices have unorded CNTs, then ultimately Amirhossein’s simulation should reflect that as accuratly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ork, the final positions of the CNTs, in conjunction with the exciton tranfer rate tables, allow the modelling of exciton dynamics by using the Monte Carlo method.</w:t>
      </w:r>
    </w:p>
    <w:p w:rsidR="00CF6B77" w:rsidRDefault="00CF6B77" w:rsidP="00396991">
      <w:pPr>
        <w:jc w:val="both"/>
      </w:pPr>
    </w:p>
    <w:p w:rsidR="00CF6B77" w:rsidRPr="00A33B67" w:rsidRDefault="00CF6B77" w:rsidP="00396991">
      <w:pPr>
        <w:jc w:val="both"/>
      </w:pPr>
      <w:r>
        <w:t>This manual provides the imformation necessary to understand how to use the software and how the software works.</w:t>
      </w:r>
    </w:p>
    <w:p w:rsidR="0021273D" w:rsidRPr="00A33B67" w:rsidRDefault="0021273D" w:rsidP="00A33B67">
      <w:pPr>
        <w:pStyle w:val="Heading1"/>
      </w:pPr>
      <w:bookmarkStart w:id="1" w:name="_Toc422832281"/>
      <w:r w:rsidRPr="00A33B67">
        <w:t>Usage</w:t>
      </w:r>
      <w:bookmarkEnd w:id="1"/>
    </w:p>
    <w:p w:rsidR="0021273D" w:rsidRDefault="00D024D1" w:rsidP="00A33B67">
      <w:pPr>
        <w:pStyle w:val="Heading2"/>
      </w:pPr>
      <w:bookmarkStart w:id="2" w:name="_Toc422832282"/>
      <w:r w:rsidRPr="00A33B67">
        <w:t>Installing</w:t>
      </w:r>
      <w:bookmarkEnd w:id="2"/>
    </w:p>
    <w:p w:rsidR="00707216" w:rsidRDefault="00707216" w:rsidP="00707216"/>
    <w:p w:rsidR="00707216" w:rsidRDefault="00707216" w:rsidP="00707216">
      <w:pPr>
        <w:ind w:left="360"/>
        <w:jc w:val="left"/>
      </w:pPr>
      <w:r>
        <w:t>The current set-up for the software does not have a website for automatic updates. However, it does have a Dropbox link to the most recent deployed version of the software. The link is:</w:t>
      </w:r>
    </w:p>
    <w:p w:rsidR="00707216" w:rsidRDefault="00707216" w:rsidP="00707216">
      <w:pPr>
        <w:ind w:left="360"/>
        <w:jc w:val="left"/>
      </w:pPr>
    </w:p>
    <w:p w:rsidR="00707216" w:rsidRDefault="00A82721" w:rsidP="00707216">
      <w:pPr>
        <w:ind w:left="360"/>
        <w:jc w:val="left"/>
      </w:pPr>
      <w:hyperlink r:id="rId10" w:history="1">
        <w:r w:rsidR="00707216" w:rsidRPr="00667C7B">
          <w:rPr>
            <w:rStyle w:val="Hyperlink"/>
          </w:rPr>
          <w:t>https://www.dropbox.com/sh/x1aqk4ogpjp9gbe/AAAZMK3uj38gCj4krndCipg_a?dl=0</w:t>
        </w:r>
      </w:hyperlink>
    </w:p>
    <w:p w:rsidR="00707216" w:rsidRDefault="00707216" w:rsidP="00707216">
      <w:pPr>
        <w:ind w:left="360"/>
        <w:jc w:val="left"/>
      </w:pPr>
    </w:p>
    <w:p w:rsidR="00707216" w:rsidRDefault="00707216" w:rsidP="00707216">
      <w:pPr>
        <w:ind w:left="360"/>
        <w:jc w:val="left"/>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w:lastRenderedPageBreak/>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707216">
      <w:pPr>
        <w:ind w:left="360"/>
        <w:jc w:val="left"/>
      </w:pPr>
      <w:r>
        <w:t>This will download all the necessary program files. Extract the .zip to a directory of your choosing. Open that directory. From that directory navigate to the following path:</w:t>
      </w:r>
    </w:p>
    <w:p w:rsidR="00865C3E" w:rsidRDefault="00865C3E" w:rsidP="00707216">
      <w:pPr>
        <w:ind w:left="360"/>
        <w:jc w:val="left"/>
      </w:pPr>
    </w:p>
    <w:p w:rsidR="00865C3E" w:rsidRDefault="00865C3E" w:rsidP="00707216">
      <w:pPr>
        <w:ind w:left="360"/>
        <w:jc w:val="left"/>
      </w:pPr>
      <w:r>
        <w:t>.</w:t>
      </w:r>
      <w:r w:rsidRPr="00865C3E">
        <w:t>\express\SingleImage\DiskImages\DISK1</w:t>
      </w:r>
    </w:p>
    <w:p w:rsidR="00865C3E" w:rsidRDefault="00865C3E"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707216">
      <w:pPr>
        <w:ind w:left="360"/>
        <w:jc w:val="left"/>
      </w:pPr>
      <w:r>
        <w:t>Click on “setup.exe” found at the location above and follow the on screen instructions to install.</w:t>
      </w:r>
      <w:r w:rsidR="00912279">
        <w:t xml:space="preserve"> The installer may ask to download and install some Microsoft redistributables. Please do so as they are necessary components to the software. </w:t>
      </w:r>
    </w:p>
    <w:p w:rsidR="00912279" w:rsidRDefault="00912279" w:rsidP="00707216">
      <w:pPr>
        <w:ind w:left="360"/>
        <w:jc w:val="left"/>
      </w:pPr>
    </w:p>
    <w:p w:rsidR="00865C3E" w:rsidRDefault="00912279" w:rsidP="00DE6916">
      <w:pPr>
        <w:ind w:left="360"/>
        <w:jc w:val="left"/>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2832283"/>
      <w:r w:rsidRPr="00A33B67">
        <w:t>Initializing</w:t>
      </w:r>
      <w:bookmarkEnd w:id="3"/>
    </w:p>
    <w:p w:rsidR="00A33B67" w:rsidRPr="00A33B67" w:rsidRDefault="00A33B67" w:rsidP="00A33B67">
      <w:pPr>
        <w:ind w:left="360"/>
        <w:jc w:val="left"/>
      </w:pPr>
    </w:p>
    <w:p w:rsidR="00A33B67" w:rsidRPr="00A33B67" w:rsidRDefault="004F62F6" w:rsidP="00A33B67">
      <w:pPr>
        <w:ind w:left="360"/>
        <w:jc w:val="left"/>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xml file in the format of CNT_Mesh_Config.xml</w:t>
      </w:r>
      <w:r>
        <w:t>,</w:t>
      </w:r>
      <w:r w:rsidR="00EC3AF8">
        <w:t xml:space="preserve"> </w:t>
      </w:r>
      <w:r>
        <w:t xml:space="preserve">a file </w:t>
      </w:r>
      <w:r w:rsidR="00EC3AF8">
        <w:t>that is included in the program directory. Type the full path to the desired con</w:t>
      </w:r>
      <w:r>
        <w:t>figuration xml file using “/” in the path to denote directory changes. If running from the command line, there is the option to include the file path to the configuration xml as a command line argument. If no argument is provided, the user will get the same prompt as seen when using the desktop shortcut.</w:t>
      </w:r>
    </w:p>
    <w:p w:rsidR="00A33B67" w:rsidRPr="00A33B67" w:rsidRDefault="00A33B67" w:rsidP="00A33B67">
      <w:pPr>
        <w:pStyle w:val="Heading3"/>
      </w:pPr>
      <w:bookmarkStart w:id="4" w:name="_Toc422832284"/>
      <w:r w:rsidRPr="00A33B67">
        <w:t>Configuration File</w:t>
      </w:r>
      <w:bookmarkEnd w:id="4"/>
    </w:p>
    <w:p w:rsidR="00A33B67" w:rsidRPr="00A33B67" w:rsidRDefault="00A33B67" w:rsidP="00A33B67">
      <w:pPr>
        <w:ind w:left="720"/>
        <w:jc w:val="left"/>
      </w:pPr>
    </w:p>
    <w:p w:rsidR="006B224B" w:rsidRDefault="006B224B" w:rsidP="006B224B">
      <w:pPr>
        <w:ind w:left="720"/>
        <w:jc w:val="left"/>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A86E94" w:rsidP="006B224B">
      <w:pPr>
        <w:ind w:left="720"/>
        <w:jc w:val="left"/>
      </w:pPr>
      <w:r>
        <w:t>Acceptable inputs for units in the configuration files are:</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lastRenderedPageBreak/>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Pr="006B224B" w:rsidRDefault="006B224B" w:rsidP="006B224B">
      <w:pPr>
        <w:ind w:left="720"/>
        <w:jc w:val="left"/>
      </w:pPr>
      <w:r w:rsidRPr="006B224B">
        <w:rPr>
          <w:b/>
          <w:i/>
        </w:rPr>
        <w:t xml:space="preserve">outputDirectory: </w:t>
      </w:r>
      <w:r w:rsidRPr="006B224B">
        <w:t xml:space="preserve">The folder in which the output files are to be saved. Enter a full file path </w:t>
      </w:r>
    </w:p>
    <w:p w:rsidR="006B224B" w:rsidRDefault="006B224B" w:rsidP="006B224B">
      <w:pPr>
        <w:ind w:left="720" w:firstLine="720"/>
        <w:jc w:val="left"/>
      </w:pPr>
      <w:r w:rsidRPr="006B224B">
        <w:t>and end it with a “/”.</w:t>
      </w:r>
    </w:p>
    <w:p w:rsidR="00A86E94" w:rsidRPr="006B224B" w:rsidRDefault="00A86E94" w:rsidP="006B224B">
      <w:pPr>
        <w:ind w:left="720" w:firstLine="720"/>
        <w:jc w:val="left"/>
        <w:rPr>
          <w:b/>
          <w:i/>
        </w:rPr>
      </w:pPr>
    </w:p>
    <w:p w:rsidR="006B224B" w:rsidRDefault="006B224B" w:rsidP="006B224B">
      <w:pPr>
        <w:ind w:firstLine="720"/>
        <w:jc w:val="left"/>
      </w:pPr>
      <w:r w:rsidRPr="006B224B">
        <w:rPr>
          <w:b/>
          <w:i/>
        </w:rPr>
        <w:t>numberTubes:</w:t>
      </w:r>
      <w:r w:rsidRPr="006B224B">
        <w:t xml:space="preserve"> The number of CNTs in the simulation.</w:t>
      </w:r>
      <w:r w:rsidR="008F4EBD">
        <w:t xml:space="preserve"> Must be an integer.</w:t>
      </w:r>
    </w:p>
    <w:p w:rsidR="00A86E94" w:rsidRPr="006B224B" w:rsidRDefault="00A86E94" w:rsidP="006B224B">
      <w:pPr>
        <w:ind w:firstLine="720"/>
        <w:jc w:val="left"/>
      </w:pPr>
    </w:p>
    <w:p w:rsidR="006B224B" w:rsidRDefault="006B224B" w:rsidP="006B224B">
      <w:pPr>
        <w:ind w:left="720"/>
        <w:jc w:val="left"/>
      </w:pPr>
      <w:r>
        <w:rPr>
          <w:b/>
          <w:i/>
        </w:rPr>
        <w:t xml:space="preserve">friction: </w:t>
      </w:r>
      <w:r>
        <w:t xml:space="preserve">The amout of friction between surfaces. Due to non-realistic gravity, this is </w:t>
      </w:r>
    </w:p>
    <w:p w:rsidR="006B224B" w:rsidRDefault="006B224B" w:rsidP="006B224B">
      <w:pPr>
        <w:ind w:left="720" w:firstLine="720"/>
        <w:jc w:val="left"/>
      </w:pPr>
      <w:r>
        <w:t>non-physical, but can be tuned based on person preference.</w:t>
      </w:r>
      <w:r w:rsidR="00083177">
        <w:t xml:space="preserve"> (Default: 1)</w:t>
      </w:r>
    </w:p>
    <w:p w:rsidR="00A86E94" w:rsidRDefault="00A86E94" w:rsidP="006B224B">
      <w:pPr>
        <w:ind w:left="720" w:firstLine="720"/>
        <w:jc w:val="left"/>
      </w:pPr>
    </w:p>
    <w:p w:rsidR="00083177" w:rsidRDefault="006B224B" w:rsidP="00083177">
      <w:pPr>
        <w:ind w:left="720"/>
        <w:jc w:val="left"/>
      </w:pPr>
      <w:r>
        <w:rPr>
          <w:b/>
          <w:i/>
        </w:rPr>
        <w:t>gravity:</w:t>
      </w:r>
      <w:r>
        <w:t xml:space="preserve"> The acceleration of grav</w:t>
      </w:r>
      <w:r w:rsidR="00083177">
        <w:t xml:space="preserve">ity. Due to small device sizes, accurate gravity causes nanotubes </w:t>
      </w:r>
    </w:p>
    <w:p w:rsidR="006B224B" w:rsidRDefault="00083177" w:rsidP="00083177">
      <w:pPr>
        <w:ind w:left="1440"/>
        <w:jc w:val="left"/>
      </w:pPr>
      <w:r>
        <w:t>to move too quickly for simulation step sizes and will cause errors. Tune based on person preference, but default of -9.81 works well. (Default: -9.81)</w:t>
      </w:r>
    </w:p>
    <w:p w:rsidR="00A86E94" w:rsidRPr="006B224B" w:rsidRDefault="00A86E94" w:rsidP="00A86E94">
      <w:pPr>
        <w:jc w:val="both"/>
      </w:pPr>
    </w:p>
    <w:p w:rsidR="00A86E94" w:rsidRDefault="00A86E94" w:rsidP="00A86E94">
      <w:pPr>
        <w:ind w:left="720"/>
        <w:jc w:val="left"/>
      </w:pPr>
      <w:r>
        <w:rPr>
          <w:b/>
          <w:i/>
        </w:rPr>
        <w:t xml:space="preserve">spacing: </w:t>
      </w:r>
      <w:r>
        <w:t xml:space="preserve">The minimum spacing between different nanotubes. For &lt;min&gt;, enter any positive </w:t>
      </w:r>
    </w:p>
    <w:p w:rsidR="006B224B" w:rsidRDefault="00A86E94" w:rsidP="00A86E94">
      <w:pPr>
        <w:ind w:left="720" w:firstLine="720"/>
        <w:jc w:val="left"/>
      </w:pPr>
      <w:r>
        <w:t>number. For units, refer to top of section.</w:t>
      </w:r>
    </w:p>
    <w:p w:rsidR="00A86E94" w:rsidRDefault="00A86E94" w:rsidP="00A86E94">
      <w:pPr>
        <w:jc w:val="left"/>
      </w:pPr>
    </w:p>
    <w:p w:rsidR="00A86E94" w:rsidRDefault="00A86E94" w:rsidP="00A86E94">
      <w:pPr>
        <w:ind w:left="720"/>
        <w:jc w:val="left"/>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86E94">
      <w:pPr>
        <w:ind w:left="1440"/>
        <w:jc w:val="left"/>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9D4C7A">
        <w:t>&lt;</w:t>
      </w:r>
      <w:r>
        <w:t>Lmax</w:t>
      </w:r>
      <w:r w:rsidR="009D4C7A">
        <w:t>&gt;</w:t>
      </w:r>
      <w:r>
        <w:t>. For units, refer to top of section.</w:t>
      </w:r>
      <w:r w:rsidR="004B4124">
        <w:t xml:space="preserve"> The simulation chooses a random length that is between &lt;Lmin&gt; and &lt;Lmax&gt;.</w:t>
      </w:r>
    </w:p>
    <w:p w:rsidR="006B224B" w:rsidRDefault="006B224B" w:rsidP="006B224B">
      <w:pPr>
        <w:jc w:val="left"/>
      </w:pPr>
      <w:r w:rsidRPr="006B224B">
        <w:tab/>
      </w:r>
    </w:p>
    <w:p w:rsidR="009956FB" w:rsidRDefault="005A5005" w:rsidP="009956FB">
      <w:pPr>
        <w:ind w:left="360"/>
        <w:jc w:val="left"/>
      </w:pPr>
      <w:r>
        <w:tab/>
      </w:r>
      <w:r>
        <w:rPr>
          <w:b/>
          <w:i/>
        </w:rPr>
        <w:t>DeviceDimensions:</w:t>
      </w:r>
      <w:r>
        <w:t xml:space="preserve"> The size of the box-like container that will be considered the device region.</w:t>
      </w:r>
      <w:r w:rsidR="008F4EBD">
        <w:t xml:space="preserve"> </w:t>
      </w:r>
    </w:p>
    <w:p w:rsidR="005A5005" w:rsidRDefault="009956FB" w:rsidP="009956FB">
      <w:pPr>
        <w:ind w:left="1440"/>
        <w:jc w:val="left"/>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For units, refer to top of section.</w:t>
      </w:r>
    </w:p>
    <w:p w:rsidR="009D4C7A" w:rsidRDefault="009D4C7A" w:rsidP="009D4C7A">
      <w:pPr>
        <w:jc w:val="left"/>
      </w:pPr>
    </w:p>
    <w:p w:rsidR="009D4C7A" w:rsidRDefault="009D4C7A" w:rsidP="009D4C7A">
      <w:pPr>
        <w:ind w:left="720"/>
        <w:jc w:val="left"/>
      </w:pPr>
      <w:r>
        <w:rPr>
          <w:b/>
          <w:i/>
        </w:rPr>
        <w:t>chirality:</w:t>
      </w:r>
      <w:r>
        <w:t xml:space="preserve"> The chiralities that are acceptable in the simulation. The user is able to enter as many  </w:t>
      </w:r>
    </w:p>
    <w:p w:rsidR="009D4C7A" w:rsidRPr="009D4C7A" w:rsidRDefault="009D4C7A" w:rsidP="009D4C7A">
      <w:pPr>
        <w:ind w:left="1440"/>
        <w:jc w:val="left"/>
      </w:pPr>
      <w:r>
        <w:t>&lt;cnt&gt; elements as desired as long as &lt;m&gt; and &lt;n&gt; are defined as part of the &lt;cnt&gt; children.</w:t>
      </w:r>
    </w:p>
    <w:p w:rsidR="006B224B" w:rsidRPr="006B224B" w:rsidRDefault="006B224B" w:rsidP="006B224B">
      <w:pPr>
        <w:jc w:val="left"/>
      </w:pPr>
      <w:r w:rsidRPr="006B224B">
        <w:tab/>
      </w:r>
    </w:p>
    <w:p w:rsidR="00D024D1" w:rsidRPr="006B224B" w:rsidRDefault="00D024D1" w:rsidP="00A33B67">
      <w:pPr>
        <w:pStyle w:val="Heading2"/>
      </w:pPr>
      <w:bookmarkStart w:id="5" w:name="_Toc422832285"/>
      <w:r w:rsidRPr="006B224B">
        <w:t>Runtime</w:t>
      </w:r>
      <w:bookmarkEnd w:id="5"/>
    </w:p>
    <w:p w:rsidR="00355DFC" w:rsidRDefault="00355DFC" w:rsidP="009552A4">
      <w:pPr>
        <w:jc w:val="left"/>
      </w:pPr>
    </w:p>
    <w:p w:rsidR="00355DFC" w:rsidRDefault="00355DFC" w:rsidP="00A33B67">
      <w:pPr>
        <w:ind w:left="360"/>
        <w:jc w:val="left"/>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33B67">
      <w:pPr>
        <w:ind w:left="360"/>
        <w:jc w:val="left"/>
      </w:pPr>
    </w:p>
    <w:p w:rsidR="00E53283" w:rsidRDefault="00E53283" w:rsidP="00A33B67">
      <w:pPr>
        <w:ind w:left="360"/>
        <w:jc w:val="left"/>
      </w:pPr>
      <w:r>
        <w:t>Since rendering the objects takes computational resources, the simulation initially starts with the window rendering nothing.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0E25E7" w:rsidRDefault="000E25E7" w:rsidP="00A33B67">
      <w:pPr>
        <w:ind w:left="360"/>
        <w:jc w:val="left"/>
      </w:pPr>
    </w:p>
    <w:p w:rsidR="009552A4" w:rsidRDefault="009552A4" w:rsidP="00A33B67">
      <w:pPr>
        <w:ind w:left="360"/>
        <w:jc w:val="left"/>
      </w:pPr>
      <w:r>
        <w:t xml:space="preserve">Overall there are many rendering options during runtime. The controls  are displayed in the table below. </w:t>
      </w:r>
      <w:r w:rsidR="004C298E">
        <w:t>The user is not required to give any im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267CDD" w:rsidRPr="008E4E33" w:rsidRDefault="00267CDD"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267CDD" w:rsidRPr="008E4E33" w:rsidRDefault="00267CDD"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33B67">
      <w:pPr>
        <w:ind w:left="360"/>
        <w:jc w:val="left"/>
      </w:pPr>
      <w:r>
        <w:t>If the user decides to render the simulation they will be able to see colors on the rendered CNTs. The colors of each cylinder help indicate the overall progress of the simulation. The colors mean the following:</w:t>
      </w: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73058477" wp14:editId="35B7B3A1">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solidFill>
                        <a:ln w="9525">
                          <a:noFill/>
                          <a:miter lim="800000"/>
                          <a:headEnd/>
                          <a:tailEnd/>
                        </a:ln>
                      </wps:spPr>
                      <wps:txbx>
                        <w:txbxContent>
                          <w:p w:rsidR="00267CDD" w:rsidRPr="008E4E33" w:rsidRDefault="00267CDD"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" stroked="f">
                <v:textbox>
                  <w:txbxContent>
                    <w:p w:rsidR="00267CDD" w:rsidRPr="008E4E33" w:rsidRDefault="00267CDD"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33B67">
      <w:pPr>
        <w:ind w:left="360"/>
        <w:jc w:val="left"/>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2832286"/>
      <w:r w:rsidRPr="00A33B67">
        <w:t>Exit</w:t>
      </w:r>
      <w:bookmarkEnd w:id="6"/>
    </w:p>
    <w:p w:rsidR="0021273D" w:rsidRDefault="0021273D" w:rsidP="0021273D">
      <w:pPr>
        <w:jc w:val="left"/>
      </w:pPr>
    </w:p>
    <w:p w:rsidR="00D87D87" w:rsidRDefault="00D87D87" w:rsidP="00D87D87">
      <w:pPr>
        <w:ind w:left="360"/>
        <w:jc w:val="left"/>
      </w:pPr>
      <w:r>
        <w:lastRenderedPageBreak/>
        <w:t>Once the simulation ends, each CNT that was in the simulation will have its own output file. These output files will be found in a time stamped directory found inside your output directory. An example of what your output directory may look like is provided below.</w:t>
      </w:r>
    </w:p>
    <w:p w:rsidR="00D87D87" w:rsidRDefault="00D87D87" w:rsidP="0025087B">
      <w:pPr>
        <w:ind w:left="360"/>
      </w:pPr>
      <w:r>
        <w:rPr>
          <w:noProof/>
        </w:rPr>
        <w:drawing>
          <wp:inline distT="0" distB="0" distL="0" distR="0" wp14:anchorId="024FB4AF" wp14:editId="46D343B6">
            <wp:extent cx="5705475" cy="1828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05475" cy="1828800"/>
                    </a:xfrm>
                    <a:prstGeom prst="rect">
                      <a:avLst/>
                    </a:prstGeom>
                  </pic:spPr>
                </pic:pic>
              </a:graphicData>
            </a:graphic>
          </wp:inline>
        </w:drawing>
      </w:r>
    </w:p>
    <w:p w:rsidR="00D87D87" w:rsidRDefault="00D87D87" w:rsidP="00D87D87">
      <w:pPr>
        <w:ind w:left="360"/>
        <w:jc w:val="left"/>
      </w:pPr>
      <w:r>
        <w:t>The files in each time stamped directory will look something like the example below.</w:t>
      </w:r>
    </w:p>
    <w:p w:rsidR="0025087B" w:rsidRDefault="0025087B" w:rsidP="00D87D87">
      <w:pPr>
        <w:ind w:left="360"/>
        <w:jc w:val="left"/>
      </w:pPr>
    </w:p>
    <w:p w:rsidR="00D87D87" w:rsidRDefault="00D87D87" w:rsidP="0025087B">
      <w:pPr>
        <w:ind w:left="360"/>
      </w:pPr>
      <w:r>
        <w:rPr>
          <w:noProof/>
        </w:rPr>
        <w:drawing>
          <wp:inline distT="0" distB="0" distL="0" distR="0" wp14:anchorId="31D9886B" wp14:editId="01533F8D">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441F86" w:rsidRDefault="0025087B" w:rsidP="0025087B">
      <w:pPr>
        <w:ind w:left="360"/>
        <w:jc w:val="left"/>
      </w:pPr>
      <w:r>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3438525" cy="2400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38525" cy="2400300"/>
                    </a:xfrm>
                    <a:prstGeom prst="rect">
                      <a:avLst/>
                    </a:prstGeom>
                  </pic:spPr>
                </pic:pic>
              </a:graphicData>
            </a:graphic>
          </wp:inline>
        </w:drawing>
      </w:r>
    </w:p>
    <w:p w:rsidR="0025087B" w:rsidRDefault="0025087B" w:rsidP="0025087B">
      <w:pPr>
        <w:ind w:left="360"/>
        <w:jc w:val="left"/>
      </w:pPr>
    </w:p>
    <w:p w:rsidR="0025087B" w:rsidRDefault="0025087B" w:rsidP="0025087B">
      <w:pPr>
        <w:ind w:left="360"/>
        <w:jc w:val="left"/>
      </w:pPr>
      <w:r>
        <w:lastRenderedPageBreak/>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are provided</w:t>
      </w:r>
      <w:r>
        <w:t>. This position data is very important to the Monte Carlo method required for Amirhossein’s project described in the introduction.</w:t>
      </w:r>
    </w:p>
    <w:p w:rsidR="00752471" w:rsidRDefault="00752471" w:rsidP="0025087B">
      <w:pPr>
        <w:ind w:left="360"/>
        <w:jc w:val="left"/>
      </w:pPr>
    </w:p>
    <w:p w:rsidR="00752471" w:rsidRDefault="00752471" w:rsidP="0025087B">
      <w:pPr>
        <w:ind w:left="360"/>
        <w:jc w:val="left"/>
      </w:pPr>
      <w:r>
        <w:t>In the next version of the software a MATLAB script will be included that can import the .csv files into a MATLAB workspace.</w:t>
      </w:r>
    </w:p>
    <w:p w:rsidR="00A33B67" w:rsidRDefault="00A33B67" w:rsidP="00A33B67">
      <w:pPr>
        <w:pStyle w:val="Heading1"/>
      </w:pPr>
      <w:bookmarkStart w:id="7" w:name="_Toc422832287"/>
      <w:r>
        <w:t>Simulation Mechanics</w:t>
      </w:r>
      <w:bookmarkEnd w:id="7"/>
    </w:p>
    <w:p w:rsidR="0066012F" w:rsidRDefault="009A5ADC" w:rsidP="00A33B67">
      <w:pPr>
        <w:pStyle w:val="Default"/>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8255"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solidFill>
                        <a:ln w="9525">
                          <a:noFill/>
                          <a:miter lim="800000"/>
                          <a:headEnd/>
                          <a:tailEnd/>
                        </a:ln>
                      </wps:spPr>
                      <wps:txbx>
                        <w:txbxContent>
                          <w:p w:rsidR="0091052F" w:rsidRPr="008E4E33" w:rsidRDefault="0091052F" w:rsidP="0091052F">
                            <w:pPr>
                              <w:jc w:val="left"/>
                            </w:pPr>
                            <w:r>
                              <w:rPr>
                                <w:b/>
                              </w:rPr>
                              <w:t>Fig. 2</w:t>
                            </w:r>
                            <w:r w:rsidRPr="008E4E33">
                              <w:t xml:space="preserve"> </w:t>
                            </w:r>
                            <w:r>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" stroked="f">
                <v:textbox>
                  <w:txbxContent>
                    <w:p w:rsidR="0091052F" w:rsidRPr="008E4E33" w:rsidRDefault="0091052F" w:rsidP="0091052F">
                      <w:pPr>
                        <w:jc w:val="left"/>
                      </w:pPr>
                      <w:r>
                        <w:rPr>
                          <w:b/>
                        </w:rPr>
                        <w:t>Fig. 2</w:t>
                      </w:r>
                      <w:r w:rsidRPr="008E4E33">
                        <w:t xml:space="preserve"> </w:t>
                      </w:r>
                      <w:r>
                        <w:t>Program flow chart.</w:t>
                      </w:r>
                    </w:p>
                  </w:txbxContent>
                </v:textbox>
              </v:shape>
            </w:pict>
          </mc:Fallback>
        </mc:AlternateContent>
      </w:r>
      <w:r w:rsidR="0066012F" w:rsidRPr="009A5ADC">
        <w:rPr>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6012F" w:rsidRPr="0066012F" w:rsidRDefault="0066012F"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6012F" w:rsidRPr="0066012F" w:rsidRDefault="0066012F"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6012F" w:rsidRPr="0066012F" w:rsidRDefault="0066012F"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6012F" w:rsidRDefault="0066012F"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66012F" w:rsidRPr="0066012F" w:rsidRDefault="0066012F"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66012F" w:rsidRPr="0066012F" w:rsidRDefault="0066012F"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6012F" w:rsidRPr="0066012F" w:rsidRDefault="0066012F"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0"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">
                <v:roundrect id="Rounded Rectangle 10" o:spid="_x0000_s1031"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66012F" w:rsidRPr="0066012F" w:rsidRDefault="0066012F"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2"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66012F" w:rsidRPr="0066012F" w:rsidRDefault="0066012F"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3"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66012F" w:rsidRPr="0066012F" w:rsidRDefault="0066012F"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4"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66012F" w:rsidRDefault="0066012F"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5"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6"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7"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6012F" w:rsidRPr="0066012F" w:rsidRDefault="0066012F"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8"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39"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66012F" w:rsidRPr="0066012F" w:rsidRDefault="0066012F"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0"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66012F" w:rsidRPr="0066012F" w:rsidRDefault="0066012F"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1"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2"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3"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4"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33B67">
      <w:pPr>
        <w:pStyle w:val="Default"/>
        <w:rPr>
          <w:sz w:val="22"/>
        </w:rPr>
      </w:pPr>
      <w:r>
        <w:rPr>
          <w:sz w:val="22"/>
        </w:rPr>
        <w:t xml:space="preserve">The simulation environment is the device region specified in the config file, plus some additional constructs based on that information to ensure that all nanotubes end up in the device region. </w:t>
      </w:r>
    </w:p>
    <w:p w:rsidR="0066012F" w:rsidRDefault="0066012F" w:rsidP="00A33B67">
      <w:pPr>
        <w:pStyle w:val="Default"/>
        <w:rPr>
          <w:sz w:val="22"/>
        </w:rPr>
      </w:pPr>
    </w:p>
    <w:p w:rsidR="0066012F" w:rsidRDefault="0066012F" w:rsidP="00A33B67">
      <w:pPr>
        <w:pStyle w:val="Default"/>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spacings must be calculated to ensure that the specified lengths are used in the simulation. Lastly, spacing cylinders are added to the CNT object to </w:t>
      </w:r>
      <w:r>
        <w:rPr>
          <w:sz w:val="22"/>
        </w:rPr>
        <w:lastRenderedPageBreak/>
        <w:t xml:space="preserve">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B20F0" w:rsidRDefault="003B20F0" w:rsidP="00A33B67">
      <w:pPr>
        <w:pStyle w:val="Default"/>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it</w:t>
      </w:r>
      <w:r>
        <w:rPr>
          <w:sz w:val="22"/>
        </w:rPr>
        <w:t xml:space="preserve"> is the result of combining decades of collision detection and rigid body dynamics algorithms. </w:t>
      </w:r>
    </w:p>
    <w:p w:rsidR="003B20F0" w:rsidRDefault="003B20F0" w:rsidP="00A33B67">
      <w:pPr>
        <w:pStyle w:val="Default"/>
        <w:rPr>
          <w:sz w:val="22"/>
        </w:rPr>
      </w:pPr>
    </w:p>
    <w:p w:rsidR="003B20F0" w:rsidRDefault="003B20F0" w:rsidP="00A33B67">
      <w:pPr>
        <w:pStyle w:val="Default"/>
        <w:rPr>
          <w:sz w:val="22"/>
        </w:rPr>
      </w:pPr>
      <w:r>
        <w:rPr>
          <w:sz w:val="22"/>
        </w:rPr>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2832288"/>
      <w:r w:rsidRPr="00DE53DB">
        <w:t>Carbon Nanotube Parameters</w:t>
      </w:r>
      <w:bookmarkEnd w:id="8"/>
    </w:p>
    <w:p w:rsidR="008C155E" w:rsidRDefault="008C155E" w:rsidP="008C155E">
      <w:pPr>
        <w:ind w:left="360"/>
        <w:jc w:val="left"/>
      </w:pPr>
    </w:p>
    <w:p w:rsidR="00F71DE4" w:rsidRDefault="00F71DE4" w:rsidP="008C155E">
      <w:pPr>
        <w:ind w:left="360"/>
        <w:jc w:val="left"/>
      </w:pPr>
      <w:r>
        <w:t xml:space="preserve">The current version of the software is only concerned with a few properties of carbon nanotubes: Diameter, helicity, and critical curvature. The diameter </w:t>
      </w:r>
      <w:r w:rsidRPr="00F71DE4">
        <w:rPr>
          <w:b/>
        </w:rPr>
        <w:t>(1)</w:t>
      </w:r>
      <w:r>
        <w:t xml:space="preserve"> is calculated directly from the hamada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21.75pt" o:ole="">
            <v:imagedata r:id="rId16" o:title=""/>
          </v:shape>
          <o:OLEObject Type="Embed" ProgID="Equation.DSMT4" ShapeID="_x0000_i1025" DrawAspect="Content" ObjectID="_1496659915"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96725">
          <w:rPr>
            <w:noProof/>
          </w:rPr>
          <w:instrText>1</w:instrText>
        </w:r>
      </w:fldSimple>
      <w:r>
        <w:instrText>)</w:instrText>
      </w:r>
      <w:r>
        <w:fldChar w:fldCharType="end"/>
      </w:r>
    </w:p>
    <w:p w:rsidR="00F71DE4" w:rsidRDefault="007E3852" w:rsidP="00F71DE4">
      <w:pPr>
        <w:pStyle w:val="MTDisplayEquation"/>
        <w:rPr>
          <w:sz w:val="22"/>
        </w:rPr>
      </w:pPr>
      <w:r>
        <w:tab/>
      </w:r>
    </w:p>
    <w:p w:rsidR="007E3852" w:rsidRPr="00F71DE4" w:rsidRDefault="00F71DE4" w:rsidP="00F71DE4">
      <w:pPr>
        <w:pStyle w:val="MTDisplayEquation"/>
        <w:rPr>
          <w:b w:val="0"/>
          <w:sz w:val="22"/>
        </w:rPr>
      </w:pPr>
      <w:r>
        <w:rPr>
          <w:b w:val="0"/>
          <w:sz w:val="22"/>
        </w:rPr>
        <w:t xml:space="preserve">A CNT’s helicity </w:t>
      </w:r>
      <w:r>
        <w:rPr>
          <w:sz w:val="22"/>
        </w:rPr>
        <w:t>(2)</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096725" w:rsidRPr="00096725">
        <w:rPr>
          <w:position w:val="-32"/>
        </w:rPr>
        <w:object w:dxaOrig="2000" w:dyaOrig="760">
          <v:shape id="_x0000_i1026" type="#_x0000_t75" style="width:99.65pt;height:37.65pt" o:ole="">
            <v:imagedata r:id="rId18" o:title=""/>
          </v:shape>
          <o:OLEObject Type="Embed" ProgID="Equation.DSMT4" ShapeID="_x0000_i1026" DrawAspect="Content" ObjectID="_1496659916"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96725">
          <w:rPr>
            <w:noProof/>
          </w:rPr>
          <w:instrText>2</w:instrText>
        </w:r>
      </w:fldSimple>
      <w:r>
        <w:instrText>)</w:instrText>
      </w:r>
      <w:r>
        <w:fldChar w:fldCharType="end"/>
      </w:r>
    </w:p>
    <w:p w:rsidR="00F71DE4" w:rsidRPr="00286BD7" w:rsidRDefault="00F71DE4" w:rsidP="00F71DE4">
      <w:pPr>
        <w:ind w:left="360"/>
        <w:jc w:val="left"/>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p>
    <w:p w:rsidR="009156BA" w:rsidRDefault="009156BA" w:rsidP="00F71DE4">
      <w:pPr>
        <w:ind w:left="360"/>
        <w:jc w:val="left"/>
      </w:pPr>
    </w:p>
    <w:p w:rsidR="009156BA" w:rsidRDefault="00286BD7" w:rsidP="009156BA">
      <w:pPr>
        <w:ind w:left="360"/>
      </w:pPr>
      <w:r w:rsidRPr="008E4E33">
        <w:rPr>
          <w:noProof/>
        </w:rPr>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9078</wp:posOffset>
                </wp:positionH>
                <wp:positionV relativeFrom="paragraph">
                  <wp:posOffset>1584030</wp:posOffset>
                </wp:positionV>
                <wp:extent cx="2519680" cy="329565"/>
                <wp:effectExtent l="0" t="0" r="0"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680" cy="329565"/>
                        </a:xfrm>
                        <a:prstGeom prst="rect">
                          <a:avLst/>
                        </a:prstGeom>
                        <a:solidFill>
                          <a:srgbClr val="FFFFFF"/>
                        </a:solidFill>
                        <a:ln w="9525">
                          <a:noFill/>
                          <a:miter lim="800000"/>
                          <a:headEnd/>
                          <a:tailEnd/>
                        </a:ln>
                      </wps:spPr>
                      <wps:txbx>
                        <w:txbxContent>
                          <w:p w:rsidR="00286BD7" w:rsidRPr="008E4E33" w:rsidRDefault="00286BD7" w:rsidP="00286BD7">
                            <w:pPr>
                              <w:jc w:val="left"/>
                            </w:pPr>
                            <w:r>
                              <w:rPr>
                                <w:b/>
                              </w:rPr>
                              <w:t xml:space="preserve">Fig. </w:t>
                            </w:r>
                            <w:r>
                              <w:rPr>
                                <w:b/>
                              </w:rPr>
                              <w:t>3</w:t>
                            </w:r>
                            <w:r w:rsidRPr="008E4E33">
                              <w:t xml:space="preserve"> </w:t>
                            </w:r>
                            <w:r>
                              <w:t>A CNT with a kink due to ben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44.8pt;margin-top:124.75pt;width:198.4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" stroked="f">
                <v:textbox>
                  <w:txbxContent>
                    <w:p w:rsidR="00286BD7" w:rsidRPr="008E4E33" w:rsidRDefault="00286BD7" w:rsidP="00286BD7">
                      <w:pPr>
                        <w:jc w:val="left"/>
                      </w:pPr>
                      <w:r>
                        <w:rPr>
                          <w:b/>
                        </w:rPr>
                        <w:t xml:space="preserve">Fig. </w:t>
                      </w:r>
                      <w:r>
                        <w:rPr>
                          <w:b/>
                        </w:rPr>
                        <w:t>3</w:t>
                      </w:r>
                      <w:r w:rsidRPr="008E4E33">
                        <w:t xml:space="preserve"> </w:t>
                      </w:r>
                      <w:r>
                        <w:t>A CNT with a kink due to bending.</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Pr="007E3852" w:rsidRDefault="00096725" w:rsidP="00096725">
      <w:pPr>
        <w:pStyle w:val="MTDisplayEquation"/>
      </w:pPr>
      <w:r>
        <w:tab/>
      </w:r>
      <w:r w:rsidRPr="00096725">
        <w:rPr>
          <w:position w:val="-32"/>
        </w:rPr>
        <w:object w:dxaOrig="3120" w:dyaOrig="760">
          <v:shape id="_x0000_i1027" type="#_x0000_t75" style="width:155.7pt;height:37.65pt" o:ole="">
            <v:imagedata r:id="rId21" o:title=""/>
          </v:shape>
          <o:OLEObject Type="Embed" ProgID="Equation.DSMT4" ShapeID="_x0000_i1027" DrawAspect="Content" ObjectID="_1496659917"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rsidR="00A33B67" w:rsidRPr="00DE53DB" w:rsidRDefault="00A33B67" w:rsidP="00DE53DB">
      <w:pPr>
        <w:pStyle w:val="Heading2"/>
      </w:pPr>
      <w:bookmarkStart w:id="9" w:name="_Toc422832289"/>
      <w:r w:rsidRPr="00DE53DB">
        <w:lastRenderedPageBreak/>
        <w:t xml:space="preserve">Bullet Physics </w:t>
      </w:r>
      <w:r w:rsidR="00DE53DB" w:rsidRPr="00DE53DB">
        <w:t>Integration</w:t>
      </w:r>
      <w:bookmarkEnd w:id="9"/>
    </w:p>
    <w:p w:rsidR="00A33B67" w:rsidRDefault="00202B85" w:rsidP="00202B85">
      <w:pPr>
        <w:pStyle w:val="Heading1"/>
      </w:pPr>
      <w:bookmarkStart w:id="10" w:name="_Toc422832290"/>
      <w:r>
        <w:t>Limitations</w:t>
      </w:r>
      <w:bookmarkEnd w:id="10"/>
    </w:p>
    <w:p w:rsidR="00622B1F" w:rsidRDefault="00622B1F" w:rsidP="00622B1F">
      <w:pPr>
        <w:pStyle w:val="Default"/>
      </w:pPr>
    </w:p>
    <w:p w:rsidR="00622B1F" w:rsidRDefault="00622B1F" w:rsidP="00622B1F">
      <w:pPr>
        <w:pStyle w:val="Heading1"/>
      </w:pPr>
      <w:r>
        <w:t>Appendix A</w:t>
      </w:r>
    </w:p>
    <w:p w:rsidR="00622B1F" w:rsidRDefault="00622B1F" w:rsidP="00622B1F">
      <w:pPr>
        <w:pStyle w:val="Default"/>
      </w:pPr>
      <w:r>
        <w:t>CNT Simulation Representation</w:t>
      </w:r>
    </w:p>
    <w:p w:rsidR="002B4782" w:rsidRDefault="002B4782" w:rsidP="00622B1F">
      <w:pPr>
        <w:pStyle w:val="Default"/>
      </w:pPr>
      <w:r w:rsidRPr="002B4782">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wps:spPr>
                          <a:xfrm>
                            <a:off x="1143000" y="838200"/>
                            <a:ext cx="685800" cy="8382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64" y="479761"/>
                            <a:ext cx="1973180" cy="358116"/>
                          </a:xfrm>
                          <a:prstGeom prst="rect">
                            <a:avLst/>
                          </a:prstGeom>
                          <a:solidFill>
                            <a:schemeClr val="bg1">
                              <a:alpha val="58000"/>
                            </a:schemeClr>
                          </a:solidFill>
                        </wps:spPr>
                        <wps:txbx>
                          <w:txbxContent>
                            <w:p w:rsidR="002B4782" w:rsidRPr="00DB67B2" w:rsidRDefault="002B4782"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2B4782" w:rsidRPr="00DB67B2" w:rsidRDefault="002B4782"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6"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">
                <v:shape id="Picture 25" o:spid="_x0000_s1047"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24" o:title=""/>
                </v:shape>
                <v:shape id="Straight Arrow Connector 26" o:spid="_x0000_s1048" type="#_x0000_t32" style="position:absolute;left:11430;top:8382;width:6858;height:8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49" type="#_x0000_t202" style="position:absolute;left:2361;top:4797;width:19732;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2B4782" w:rsidRPr="00DB67B2" w:rsidRDefault="002B4782"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0"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2B4782" w:rsidRPr="00DB67B2" w:rsidRDefault="002B4782"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1"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91052F" w:rsidRPr="008E4E33" w:rsidRDefault="0091052F" w:rsidP="0091052F">
                            <w:pPr>
                              <w:jc w:val="left"/>
                            </w:pPr>
                            <w:r>
                              <w:rPr>
                                <w:b/>
                              </w:rPr>
                              <w:t>Fig.</w:t>
                            </w:r>
                            <w:r>
                              <w:rPr>
                                <w:b/>
                              </w:rPr>
                              <w:t xml:space="preserve"> </w:t>
                            </w:r>
                            <w:r>
                              <w:rPr>
                                <w:b/>
                              </w:rPr>
                              <w:t>A</w:t>
                            </w:r>
                            <w:r>
                              <w:rPr>
                                <w:b/>
                              </w:rPr>
                              <w:t>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BT/QfLJgIAACUEAAAOAAAAAAAAAAAAAAAAAC4CAABkcnMvZTJvRG9jLnht&#10;bFBLAQItABQABgAIAAAAIQBaIQoj2gAAAAYBAAAPAAAAAAAAAAAAAAAAAIAEAABkcnMvZG93bnJl&#10;di54bWxQSwUGAAAAAAQABADzAAAAhwUAAAAA&#10;" stroked="f">
                <v:textbox>
                  <w:txbxContent>
                    <w:p w:rsidR="0091052F" w:rsidRPr="008E4E33" w:rsidRDefault="0091052F" w:rsidP="0091052F">
                      <w:pPr>
                        <w:jc w:val="left"/>
                      </w:pPr>
                      <w:r>
                        <w:rPr>
                          <w:b/>
                        </w:rPr>
                        <w:t>Fig.</w:t>
                      </w:r>
                      <w:r>
                        <w:rPr>
                          <w:b/>
                        </w:rPr>
                        <w:t xml:space="preserve"> </w:t>
                      </w:r>
                      <w:r>
                        <w:rPr>
                          <w:b/>
                        </w:rPr>
                        <w:t>A</w:t>
                      </w:r>
                      <w:r>
                        <w:rPr>
                          <w:b/>
                        </w:rPr>
                        <w:t>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DB67B2" w:rsidP="00DB67B2">
      <w:pPr>
        <w:pStyle w:val="Default"/>
        <w:jc w:val="center"/>
      </w:pPr>
      <w:r w:rsidRPr="00DB67B2">
        <w:lastRenderedPageBreak/>
        <mc:AlternateContent>
          <mc:Choice Requires="wpg">
            <w:drawing>
              <wp:inline distT="0" distB="0" distL="0" distR="0" wp14:anchorId="179E9295" wp14:editId="396A0F6F">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DB67B2" w:rsidRPr="00DB67B2" w:rsidRDefault="00DB67B2"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DB67B2" w:rsidRPr="00DB67B2" w:rsidRDefault="00DB67B2"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3"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">
                <v:shape id="Picture 31" o:spid="_x0000_s1054"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26" o:title=""/>
                </v:shape>
                <v:shape id="Straight Arrow Connector 288" o:spid="_x0000_s1055"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6"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DB67B2" w:rsidRPr="00DB67B2" w:rsidRDefault="00DB67B2"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57"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58"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DB67B2" w:rsidRPr="00DB67B2" w:rsidRDefault="00DB67B2"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91052F" w:rsidRDefault="0091052F" w:rsidP="0091052F">
      <w:pPr>
        <w:pStyle w:val="Heading1"/>
        <w:spacing w:before="100" w:beforeAutospacing="1"/>
      </w:pPr>
      <w:bookmarkStart w:id="11" w:name="_Toc422832291"/>
      <w:r w:rsidRPr="008E4E33">
        <w:rPr>
          <w:noProof/>
        </w:rPr>
        <mc:AlternateContent>
          <mc:Choice Requires="wps">
            <w:drawing>
              <wp:anchor distT="0" distB="0" distL="114300" distR="114300" simplePos="0" relativeHeight="251671552" behindDoc="0" locked="0" layoutInCell="1" allowOverlap="1" wp14:anchorId="04EEE24E" wp14:editId="5B6C8D8C">
                <wp:simplePos x="0" y="0"/>
                <wp:positionH relativeFrom="column">
                  <wp:posOffset>565150</wp:posOffset>
                </wp:positionH>
                <wp:positionV relativeFrom="paragraph">
                  <wp:posOffset>-4445</wp:posOffset>
                </wp:positionV>
                <wp:extent cx="5358765" cy="372110"/>
                <wp:effectExtent l="0" t="0" r="0" b="889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10"/>
                        </a:xfrm>
                        <a:prstGeom prst="rect">
                          <a:avLst/>
                        </a:prstGeom>
                        <a:solidFill>
                          <a:srgbClr val="FFFFFF"/>
                        </a:solidFill>
                        <a:ln w="9525">
                          <a:noFill/>
                          <a:miter lim="800000"/>
                          <a:headEnd/>
                          <a:tailEnd/>
                        </a:ln>
                      </wps:spPr>
                      <wps:txbx>
                        <w:txbxContent>
                          <w:p w:rsidR="0091052F" w:rsidRPr="008E4E33" w:rsidRDefault="0091052F" w:rsidP="0091052F">
                            <w:pPr>
                              <w:jc w:val="left"/>
                            </w:pPr>
                            <w:r>
                              <w:rPr>
                                <w:b/>
                              </w:rPr>
                              <w:t>Fig.</w:t>
                            </w:r>
                            <w:r>
                              <w:rPr>
                                <w:b/>
                              </w:rPr>
                              <w:t xml:space="preserve"> </w:t>
                            </w:r>
                            <w:r>
                              <w:rPr>
                                <w:b/>
                              </w:rPr>
                              <w:t>A2</w:t>
                            </w:r>
                            <w:r w:rsidRPr="008E4E33">
                              <w:t xml:space="preserve"> </w:t>
                            </w:r>
                            <w:r>
                              <w:t>Wirefram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margin-left:44.5pt;margin-top:-.35pt;width:421.95pt;height:29.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" stroked="f">
                <v:textbox>
                  <w:txbxContent>
                    <w:p w:rsidR="0091052F" w:rsidRPr="008E4E33" w:rsidRDefault="0091052F" w:rsidP="0091052F">
                      <w:pPr>
                        <w:jc w:val="left"/>
                      </w:pPr>
                      <w:r>
                        <w:rPr>
                          <w:b/>
                        </w:rPr>
                        <w:t>Fig.</w:t>
                      </w:r>
                      <w:r>
                        <w:rPr>
                          <w:b/>
                        </w:rPr>
                        <w:t xml:space="preserve"> </w:t>
                      </w:r>
                      <w:r>
                        <w:rPr>
                          <w:b/>
                        </w:rPr>
                        <w:t>A2</w:t>
                      </w:r>
                      <w:r w:rsidRPr="008E4E33">
                        <w:t xml:space="preserve"> </w:t>
                      </w:r>
                      <w:r>
                        <w:t>Wirefram debug mode with labels.</w:t>
                      </w:r>
                    </w:p>
                  </w:txbxContent>
                </v:textbox>
              </v:shape>
            </w:pict>
          </mc:Fallback>
        </mc:AlternateContent>
      </w:r>
    </w:p>
    <w:p w:rsidR="00202B85" w:rsidRPr="00202B85" w:rsidRDefault="00202B85" w:rsidP="0091052F">
      <w:pPr>
        <w:pStyle w:val="Heading1"/>
        <w:spacing w:before="120"/>
      </w:pPr>
      <w:r>
        <w:t>References</w:t>
      </w:r>
      <w:bookmarkEnd w:id="11"/>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w:t>
      </w:r>
      <w:r>
        <w:t xml:space="preserve">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w:t>
      </w:r>
      <w:r>
        <w:t xml:space="preserve">3] </w:t>
      </w:r>
      <w:r>
        <w:t xml:space="preserve">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w:t>
      </w:r>
      <w:r>
        <w:t xml:space="preserve">4]  </w:t>
      </w:r>
      <w:r>
        <w:t xml:space="preserve">S. Iijima, C. Brabec, a Maiti, and J. Bernholc, “Structural flexibility of carbon nanotubes,” </w:t>
      </w:r>
      <w:r>
        <w:rPr>
          <w:i/>
          <w:iCs/>
        </w:rPr>
        <w:t xml:space="preserve">J. Chem. </w:t>
      </w:r>
    </w:p>
    <w:p w:rsidR="00286BD7" w:rsidRPr="00A33B67" w:rsidRDefault="00286BD7" w:rsidP="00286BD7">
      <w:pPr>
        <w:ind w:firstLine="720"/>
        <w:jc w:val="left"/>
        <w:rPr>
          <w:b/>
        </w:rPr>
      </w:pPr>
      <w:bookmarkStart w:id="12" w:name="_GoBack"/>
      <w:bookmarkEnd w:id="12"/>
      <w:r>
        <w:rPr>
          <w:i/>
          <w:iCs/>
        </w:rPr>
        <w:t>Phys.</w:t>
      </w:r>
      <w:r>
        <w:t>, vol. 104, no. 1996, pp. 2089–2092, 1996.</w:t>
      </w:r>
    </w:p>
    <w:sectPr w:rsidR="00286BD7" w:rsidRPr="00A33B67"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2721" w:rsidRDefault="00A82721" w:rsidP="00277FFE">
      <w:r>
        <w:separator/>
      </w:r>
    </w:p>
  </w:endnote>
  <w:endnote w:type="continuationSeparator" w:id="0">
    <w:p w:rsidR="00A82721" w:rsidRDefault="00A82721"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2721" w:rsidRDefault="00A82721" w:rsidP="00277FFE">
      <w:r>
        <w:separator/>
      </w:r>
    </w:p>
  </w:footnote>
  <w:footnote w:type="continuationSeparator" w:id="0">
    <w:p w:rsidR="00A82721" w:rsidRDefault="00A82721"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736C4"/>
    <w:rsid w:val="00080222"/>
    <w:rsid w:val="00083177"/>
    <w:rsid w:val="00096725"/>
    <w:rsid w:val="000E25E7"/>
    <w:rsid w:val="000E6625"/>
    <w:rsid w:val="00104EE4"/>
    <w:rsid w:val="001F4A0E"/>
    <w:rsid w:val="00202B85"/>
    <w:rsid w:val="0021273D"/>
    <w:rsid w:val="00216E35"/>
    <w:rsid w:val="0025087B"/>
    <w:rsid w:val="00267CDD"/>
    <w:rsid w:val="00277FFE"/>
    <w:rsid w:val="00286BD7"/>
    <w:rsid w:val="002944D9"/>
    <w:rsid w:val="002B4782"/>
    <w:rsid w:val="00304144"/>
    <w:rsid w:val="003152F2"/>
    <w:rsid w:val="00323D90"/>
    <w:rsid w:val="00330724"/>
    <w:rsid w:val="003374A4"/>
    <w:rsid w:val="00350395"/>
    <w:rsid w:val="00355DFC"/>
    <w:rsid w:val="00396991"/>
    <w:rsid w:val="003B20F0"/>
    <w:rsid w:val="003C6F36"/>
    <w:rsid w:val="00434B26"/>
    <w:rsid w:val="00441F86"/>
    <w:rsid w:val="0044258A"/>
    <w:rsid w:val="004B4124"/>
    <w:rsid w:val="004C298E"/>
    <w:rsid w:val="004F62F6"/>
    <w:rsid w:val="005265CD"/>
    <w:rsid w:val="00547A99"/>
    <w:rsid w:val="005A232B"/>
    <w:rsid w:val="005A5005"/>
    <w:rsid w:val="005E5AFD"/>
    <w:rsid w:val="005F33DC"/>
    <w:rsid w:val="00611D34"/>
    <w:rsid w:val="00622B1F"/>
    <w:rsid w:val="00632F39"/>
    <w:rsid w:val="00650ED1"/>
    <w:rsid w:val="0066012F"/>
    <w:rsid w:val="006B224B"/>
    <w:rsid w:val="00707216"/>
    <w:rsid w:val="00752471"/>
    <w:rsid w:val="007E3062"/>
    <w:rsid w:val="007E3852"/>
    <w:rsid w:val="007F6D61"/>
    <w:rsid w:val="00865C3E"/>
    <w:rsid w:val="008C155E"/>
    <w:rsid w:val="008E4E33"/>
    <w:rsid w:val="008E4EE5"/>
    <w:rsid w:val="008F4EBD"/>
    <w:rsid w:val="0091052F"/>
    <w:rsid w:val="00912279"/>
    <w:rsid w:val="009156BA"/>
    <w:rsid w:val="009552A4"/>
    <w:rsid w:val="009956FB"/>
    <w:rsid w:val="009A5ADC"/>
    <w:rsid w:val="009D4C7A"/>
    <w:rsid w:val="009F4174"/>
    <w:rsid w:val="00A33B67"/>
    <w:rsid w:val="00A4086D"/>
    <w:rsid w:val="00A82721"/>
    <w:rsid w:val="00A829DE"/>
    <w:rsid w:val="00A86E94"/>
    <w:rsid w:val="00AC6D4F"/>
    <w:rsid w:val="00AF6271"/>
    <w:rsid w:val="00B63D33"/>
    <w:rsid w:val="00BB3EB3"/>
    <w:rsid w:val="00BE0E75"/>
    <w:rsid w:val="00CF6B77"/>
    <w:rsid w:val="00D024D1"/>
    <w:rsid w:val="00D73088"/>
    <w:rsid w:val="00D75388"/>
    <w:rsid w:val="00D87D87"/>
    <w:rsid w:val="00DB67B2"/>
    <w:rsid w:val="00DB793D"/>
    <w:rsid w:val="00DD71ED"/>
    <w:rsid w:val="00DE53DB"/>
    <w:rsid w:val="00DE6916"/>
    <w:rsid w:val="00E06D75"/>
    <w:rsid w:val="00E140EF"/>
    <w:rsid w:val="00E53283"/>
    <w:rsid w:val="00E92CE5"/>
    <w:rsid w:val="00EA61DB"/>
    <w:rsid w:val="00EC3AF8"/>
    <w:rsid w:val="00F01992"/>
    <w:rsid w:val="00F50914"/>
    <w:rsid w:val="00F71DE4"/>
    <w:rsid w:val="00FB15E3"/>
    <w:rsid w:val="00FC5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5.png"/><Relationship Id="rId3" Type="http://schemas.microsoft.com/office/2007/relationships/stylesWithEffects" Target="stylesWithEffect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hyperlink" Target="https://www.dropbox.com/sh/x1aqk4ogpjp9gbe/AAAZMK3uj38gCj4krndCipg_a?dl=0"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A11314A6-91A4-4AE0-99B0-6D721995E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7</TotalTime>
  <Pages>11</Pages>
  <Words>2238</Words>
  <Characters>12757</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y</dc:creator>
  <cp:lastModifiedBy>Gabory</cp:lastModifiedBy>
  <cp:revision>50</cp:revision>
  <dcterms:created xsi:type="dcterms:W3CDTF">2015-06-20T19:57:00Z</dcterms:created>
  <dcterms:modified xsi:type="dcterms:W3CDTF">2015-06-24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